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B2DBC" w:rsidRPr="00D92666" w:rsidRDefault="00F80033" w:rsidP="009B400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92666"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GHI </w:t>
      </w:r>
      <w:r w:rsidR="002656E6" w:rsidRPr="00D92666">
        <w:rPr>
          <w:rFonts w:ascii="Times New Roman" w:hAnsi="Times New Roman" w:cs="Times New Roman"/>
          <w:b/>
          <w:sz w:val="28"/>
          <w:szCs w:val="28"/>
        </w:rPr>
        <w:t xml:space="preserve">TUẦN 10 </w:t>
      </w:r>
      <w:r w:rsidRPr="00D92666">
        <w:rPr>
          <w:rFonts w:ascii="Times New Roman" w:hAnsi="Times New Roman" w:cs="Times New Roman"/>
          <w:b/>
          <w:sz w:val="28"/>
          <w:szCs w:val="28"/>
          <w:lang w:val="vi-VN"/>
        </w:rPr>
        <w:t xml:space="preserve"> TOÁN 6</w:t>
      </w:r>
    </w:p>
    <w:p w:rsidR="009B400F" w:rsidRPr="00C6744F" w:rsidRDefault="00C6744F" w:rsidP="00C6744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  <w:lang w:val="vi-VN"/>
        </w:rPr>
        <w:t>TIẾ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T 1+2:   </w:t>
      </w:r>
      <w:bookmarkStart w:id="0" w:name="_GoBack"/>
      <w:bookmarkEnd w:id="0"/>
      <w:r w:rsidR="009B400F" w:rsidRPr="00C6744F">
        <w:rPr>
          <w:rFonts w:ascii="Times New Roman" w:hAnsi="Times New Roman" w:cs="Times New Roman"/>
          <w:b/>
          <w:sz w:val="28"/>
          <w:szCs w:val="28"/>
        </w:rPr>
        <w:t>KIỂM TRA GIỮA KỲ 1</w:t>
      </w:r>
    </w:p>
    <w:p w:rsidR="009B400F" w:rsidRDefault="009B400F" w:rsidP="00A17A39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7765B3" w:rsidRPr="00D92666" w:rsidRDefault="007765B3" w:rsidP="009B400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CHƯƠNG 2: SỐ NGUYÊN</w:t>
      </w:r>
    </w:p>
    <w:p w:rsidR="00F80033" w:rsidRPr="00D92666" w:rsidRDefault="00F80033" w:rsidP="009B400F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mallCaps/>
          <w:kern w:val="36"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  <w:lang w:val="vi-VN"/>
        </w:rPr>
        <w:t xml:space="preserve">TIẾT 25 </w:t>
      </w:r>
      <w:r w:rsidRPr="00D92666">
        <w:rPr>
          <w:rFonts w:ascii="Times New Roman" w:hAnsi="Times New Roman" w:cs="Times New Roman"/>
          <w:sz w:val="28"/>
          <w:szCs w:val="28"/>
        </w:rPr>
        <w:t>Bài 1. Số nguyên âm và tập hợp các số nguyên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1. Làm quen với số nguyên âm</w:t>
      </w:r>
    </w:p>
    <w:p w:rsidR="007765B3" w:rsidRPr="00D92666" w:rsidRDefault="00432B71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inline distT="0" distB="0" distL="0" distR="0" wp14:anchorId="3B3EE374" wp14:editId="76A8B034">
            <wp:extent cx="428571" cy="466667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28571" cy="4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1692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Bài toán </w:t>
      </w:r>
      <w:r w:rsidR="007765B3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1:</w:t>
      </w:r>
      <w:r w:rsidR="00A93C3A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gramStart"/>
      <w:r w:rsidR="00A93C3A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( các</w:t>
      </w:r>
      <w:proofErr w:type="gramEnd"/>
      <w:r w:rsidR="00A93C3A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em</w:t>
      </w:r>
      <w:r w:rsidR="00C71692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đọc sgk trang 49 và làm theo yêu cầu của bài toán )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D92666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End"/>
      <w:r w:rsidRPr="00D92666">
        <w:rPr>
          <w:rFonts w:ascii="Times New Roman" w:eastAsia="Times New Roman" w:hAnsi="Times New Roman" w:cs="Times New Roman"/>
          <w:sz w:val="28"/>
          <w:szCs w:val="28"/>
        </w:rPr>
        <w:t>) – Các chỉ số nhiệt độ ở trên mực 0: 10 độ C, 20 độ C, 30 độ C, 40 độ C, 50 độ C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sz w:val="28"/>
          <w:szCs w:val="28"/>
        </w:rPr>
        <w:t xml:space="preserve">    – Các chữ số nhiệt độ ở dưới mực 0 có mang dấu âm </w:t>
      </w:r>
      <w:proofErr w:type="gramStart"/>
      <w:r w:rsidRPr="00D92666">
        <w:rPr>
          <w:rFonts w:ascii="Times New Roman" w:eastAsia="Times New Roman" w:hAnsi="Times New Roman" w:cs="Times New Roman"/>
          <w:sz w:val="28"/>
          <w:szCs w:val="28"/>
        </w:rPr>
        <w:t>( -</w:t>
      </w:r>
      <w:proofErr w:type="gramEnd"/>
      <w:r w:rsidRPr="00D92666">
        <w:rPr>
          <w:rFonts w:ascii="Times New Roman" w:eastAsia="Times New Roman" w:hAnsi="Times New Roman" w:cs="Times New Roman"/>
          <w:sz w:val="28"/>
          <w:szCs w:val="28"/>
        </w:rPr>
        <w:t xml:space="preserve"> ).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sz w:val="28"/>
          <w:szCs w:val="28"/>
        </w:rPr>
        <w:t>b) Các bậc thang có mang dấu trừ nằm ở dưới mực nước biển.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sz w:val="28"/>
          <w:szCs w:val="28"/>
        </w:rPr>
        <w:t xml:space="preserve">c) Những phép tính </w:t>
      </w:r>
      <w:r w:rsidR="005C1770" w:rsidRPr="00D92666">
        <w:rPr>
          <w:rFonts w:ascii="Times New Roman" w:eastAsia="Times New Roman" w:hAnsi="Times New Roman" w:cs="Times New Roman"/>
          <w:sz w:val="28"/>
          <w:szCs w:val="28"/>
        </w:rPr>
        <w:t xml:space="preserve">không </w:t>
      </w:r>
      <w:r w:rsidRPr="00D92666">
        <w:rPr>
          <w:rFonts w:ascii="Times New Roman" w:eastAsia="Times New Roman" w:hAnsi="Times New Roman" w:cs="Times New Roman"/>
          <w:sz w:val="28"/>
          <w:szCs w:val="28"/>
        </w:rPr>
        <w:t>thực hiện được trên tập hợp số tự nhiên là 2 - 5.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=&gt; Số nguyên âm </w:t>
      </w:r>
      <w:r w:rsidRPr="00D92666">
        <w:rPr>
          <w:rFonts w:ascii="Times New Roman" w:eastAsia="Times New Roman" w:hAnsi="Times New Roman" w:cs="Times New Roman"/>
          <w:sz w:val="28"/>
          <w:szCs w:val="28"/>
        </w:rPr>
        <w:t>được ghi n</w:t>
      </w:r>
      <w:r w:rsidR="005C1770" w:rsidRPr="00D92666">
        <w:rPr>
          <w:rFonts w:ascii="Times New Roman" w:eastAsia="Times New Roman" w:hAnsi="Times New Roman" w:cs="Times New Roman"/>
          <w:sz w:val="28"/>
          <w:szCs w:val="28"/>
        </w:rPr>
        <w:t>hư sau: -1; -2; -3; … và được đọ</w:t>
      </w:r>
      <w:r w:rsidRPr="00D92666">
        <w:rPr>
          <w:rFonts w:ascii="Times New Roman" w:eastAsia="Times New Roman" w:hAnsi="Times New Roman" w:cs="Times New Roman"/>
          <w:sz w:val="28"/>
          <w:szCs w:val="28"/>
        </w:rPr>
        <w:t>c là: âm một, âm hai, âm ba</w:t>
      </w:r>
      <w:proofErr w:type="gramStart"/>
      <w:r w:rsidRPr="00D92666">
        <w:rPr>
          <w:rFonts w:ascii="Times New Roman" w:eastAsia="Times New Roman" w:hAnsi="Times New Roman" w:cs="Times New Roman"/>
          <w:sz w:val="28"/>
          <w:szCs w:val="28"/>
        </w:rPr>
        <w:t>,…</w:t>
      </w:r>
      <w:proofErr w:type="gramEnd"/>
    </w:p>
    <w:p w:rsidR="005C1770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Thực hành 1: </w:t>
      </w:r>
      <w:proofErr w:type="gramStart"/>
      <w:r w:rsidR="00A93C3A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( các</w:t>
      </w:r>
      <w:proofErr w:type="gramEnd"/>
      <w:r w:rsidR="00A93C3A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em </w:t>
      </w:r>
      <w:r w:rsidR="005C1770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đọc Thực hành 1 sgk trang 50 và làm theo yêu cầu của bài toán )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-</w:t>
      </w:r>
      <w:proofErr w:type="gramStart"/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4</w:t>
      </w: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  <w:vertAlign w:val="superscript"/>
        </w:rPr>
        <w:t>o</w:t>
      </w: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C :</w:t>
      </w:r>
      <w:proofErr w:type="gramEnd"/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D92666">
        <w:rPr>
          <w:rFonts w:ascii="Times New Roman" w:eastAsia="Times New Roman" w:hAnsi="Times New Roman" w:cs="Times New Roman"/>
          <w:sz w:val="28"/>
          <w:szCs w:val="28"/>
        </w:rPr>
        <w:t>Âm bốn độ xê.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-10</w:t>
      </w: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  <w:vertAlign w:val="superscript"/>
        </w:rPr>
        <w:t>o</w:t>
      </w: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: </w:t>
      </w:r>
      <w:r w:rsidR="005C1770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……………..</w:t>
      </w:r>
    </w:p>
    <w:p w:rsidR="002656E6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-23</w:t>
      </w: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  <w:vertAlign w:val="superscript"/>
        </w:rPr>
        <w:t>o</w:t>
      </w: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: </w:t>
      </w:r>
      <w:r w:rsidR="005C1770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……………..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2. Tập hợp số nguyên</w:t>
      </w:r>
    </w:p>
    <w:p w:rsidR="005C1770" w:rsidRPr="00D92666" w:rsidRDefault="005C1770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5C1770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*</w:t>
      </w:r>
      <w:r w:rsidR="005C1770" w:rsidRPr="00D92666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inline distT="0" distB="0" distL="0" distR="0" wp14:anchorId="407CBDA4" wp14:editId="0C841512">
            <wp:extent cx="380952" cy="495238"/>
            <wp:effectExtent l="0" t="0" r="635" b="63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80952" cy="4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C1770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Bài toán </w:t>
      </w: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2:</w:t>
      </w:r>
      <w:r w:rsidR="005C1770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</w:p>
    <w:p w:rsidR="005C1770" w:rsidRPr="00D92666" w:rsidRDefault="00A93C3A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( các</w:t>
      </w:r>
      <w:proofErr w:type="gramEnd"/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em </w:t>
      </w:r>
      <w:r w:rsidR="005C1770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đọc sgk trang 50 và làm theo yêu cầu của bài toán )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sz w:val="28"/>
          <w:szCs w:val="28"/>
        </w:rPr>
        <w:t>Z = { …; -4; -3; -2; -1; 0; 1; 2; 3;…} là tập hợp gồm các số tự nhiên và số đối của số tự nhiên.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sz w:val="28"/>
          <w:szCs w:val="28"/>
        </w:rPr>
        <w:t xml:space="preserve">=&gt; Tập hợp gồm các số nguyên âm, số 0 và số nguyên dương được gọi là </w:t>
      </w: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tập hợp số nguyên.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sz w:val="28"/>
          <w:szCs w:val="28"/>
        </w:rPr>
        <w:t>Kí hiệu: Z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sz w:val="28"/>
          <w:szCs w:val="28"/>
        </w:rPr>
        <w:t>Z = { …; -4; -3; -2; -1; 0; 1; 2; 3;…}</w:t>
      </w:r>
    </w:p>
    <w:p w:rsidR="005C1770" w:rsidRPr="00D92666" w:rsidRDefault="00A93C3A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Thực hành 2: </w:t>
      </w:r>
      <w:proofErr w:type="gramStart"/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( các</w:t>
      </w:r>
      <w:proofErr w:type="gramEnd"/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em</w:t>
      </w:r>
      <w:r w:rsidR="005C1770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đọc </w:t>
      </w:r>
      <w:r w:rsidR="009D00B9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t</w:t>
      </w:r>
      <w:r w:rsidR="00E979C6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hực hành 2</w:t>
      </w:r>
      <w:r w:rsidR="005C1770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sgk trang 50 và làm theo yêu cầu của bài toán )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sz w:val="28"/>
          <w:szCs w:val="28"/>
        </w:rPr>
        <w:t xml:space="preserve">a) -4  </w:t>
      </w:r>
      <w:r w:rsidR="005C1770" w:rsidRPr="00D92666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.75pt" o:ole="">
            <v:imagedata r:id="rId7" o:title=""/>
          </v:shape>
          <o:OLEObject Type="Embed" ProgID="Equation.DSMT4" ShapeID="_x0000_i1025" DrawAspect="Content" ObjectID="_1697687096" r:id="rId8"/>
        </w:object>
      </w:r>
      <w:r w:rsidR="005C1770" w:rsidRPr="00D9266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92666">
        <w:rPr>
          <w:rFonts w:ascii="Times New Roman" w:eastAsia="Times New Roman" w:hAnsi="Times New Roman" w:cs="Times New Roman"/>
          <w:sz w:val="28"/>
          <w:szCs w:val="28"/>
        </w:rPr>
        <w:t>Z =&gt; Đúng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sz w:val="28"/>
          <w:szCs w:val="28"/>
        </w:rPr>
        <w:t xml:space="preserve">b) 5  </w:t>
      </w:r>
      <w:r w:rsidR="005C1770" w:rsidRPr="00D9266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5C1770" w:rsidRPr="00D92666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26" type="#_x0000_t75" style="width:16.5pt;height:16.5pt" o:ole="">
            <v:imagedata r:id="rId9" o:title=""/>
          </v:shape>
          <o:OLEObject Type="Embed" ProgID="Equation.DSMT4" ShapeID="_x0000_i1026" DrawAspect="Content" ObjectID="_1697687097" r:id="rId10"/>
        </w:object>
      </w:r>
      <w:r w:rsidRPr="00D92666">
        <w:rPr>
          <w:rFonts w:ascii="Times New Roman" w:eastAsia="Times New Roman" w:hAnsi="Times New Roman" w:cs="Times New Roman"/>
          <w:sz w:val="28"/>
          <w:szCs w:val="28"/>
        </w:rPr>
        <w:t>Z =&gt; Đúng</w:t>
      </w:r>
    </w:p>
    <w:p w:rsidR="005C1770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c) 0 </w:t>
      </w:r>
      <w:r w:rsidR="005C1770" w:rsidRPr="00D92666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27" type="#_x0000_t75" style="width:15.75pt;height:20.25pt" o:ole="">
            <v:imagedata r:id="rId11" o:title=""/>
          </v:shape>
          <o:OLEObject Type="Embed" ProgID="Equation.DSMT4" ShapeID="_x0000_i1027" DrawAspect="Content" ObjectID="_1697687098" r:id="rId12"/>
        </w:object>
      </w: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Z</w:t>
      </w:r>
      <w:r w:rsidR="005C1770"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</w:t>
      </w: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=&gt; </w:t>
      </w:r>
      <w:r w:rsidR="005C1770"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……………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d) -8 </w:t>
      </w:r>
      <w:r w:rsidR="005C1770" w:rsidRPr="00D92666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28" type="#_x0000_t75" style="width:15.75pt;height:20.25pt" o:ole="">
            <v:imagedata r:id="rId11" o:title=""/>
          </v:shape>
          <o:OLEObject Type="Embed" ProgID="Equation.DSMT4" ShapeID="_x0000_i1028" DrawAspect="Content" ObjectID="_1697687099" r:id="rId13"/>
        </w:object>
      </w: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N</w:t>
      </w:r>
      <w:r w:rsidR="005C1770"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 </w:t>
      </w: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=&gt; Sai. Vì -8  </w:t>
      </w:r>
      <w:r w:rsidR="005C1770" w:rsidRPr="00D92666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29" type="#_x0000_t75" style="width:15.75pt;height:20.25pt" o:ole="">
            <v:imagedata r:id="rId11" o:title=""/>
          </v:shape>
          <o:OLEObject Type="Embed" ProgID="Equation.DSMT4" ShapeID="_x0000_i1029" DrawAspect="Content" ObjectID="_1697687100" r:id="rId14"/>
        </w:object>
      </w:r>
      <w:r w:rsidR="005C1770" w:rsidRPr="00D92666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Z</w:t>
      </w:r>
    </w:p>
    <w:p w:rsidR="005C1770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lastRenderedPageBreak/>
        <w:t xml:space="preserve">e) 6  </w:t>
      </w:r>
      <w:r w:rsidR="005C1770" w:rsidRPr="00D92666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30" type="#_x0000_t75" style="width:15.75pt;height:20.25pt" o:ole="">
            <v:imagedata r:id="rId11" o:title=""/>
          </v:shape>
          <o:OLEObject Type="Embed" ProgID="Equation.DSMT4" ShapeID="_x0000_i1030" DrawAspect="Content" ObjectID="_1697687101" r:id="rId15"/>
        </w:object>
      </w: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N</w:t>
      </w:r>
      <w:r w:rsidR="005C1770"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 </w:t>
      </w: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=&gt;</w:t>
      </w:r>
      <w:r w:rsidR="005C1770"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……………..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g) 0</w:t>
      </w:r>
      <w:r w:rsidR="005C1770" w:rsidRPr="00D92666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31" type="#_x0000_t75" style="width:15.75pt;height:20.25pt" o:ole="">
            <v:imagedata r:id="rId11" o:title=""/>
          </v:shape>
          <o:OLEObject Type="Embed" ProgID="Equation.DSMT4" ShapeID="_x0000_i1031" DrawAspect="Content" ObjectID="_1697687102" r:id="rId16"/>
        </w:object>
      </w: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N</w:t>
      </w:r>
      <w:r w:rsidR="005C1770"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  </w:t>
      </w: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=&gt; </w:t>
      </w:r>
      <w:r w:rsidR="005C1770"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………….</w:t>
      </w:r>
    </w:p>
    <w:p w:rsidR="00E979C6" w:rsidRPr="00D92666" w:rsidRDefault="00A93C3A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Thực hành 3: (các em</w:t>
      </w:r>
      <w:r w:rsidR="00E979C6" w:rsidRPr="00D92666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 xml:space="preserve"> đọc Thực hành 3 sgk trang 50 và làm theo yêu cầu của bài toán, khi học online gv và hs cùng sửa)</w:t>
      </w:r>
    </w:p>
    <w:p w:rsidR="00E979C6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Vận dụng: </w:t>
      </w:r>
      <w:r w:rsidR="00A93C3A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gramStart"/>
      <w:r w:rsidR="00A93C3A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( các</w:t>
      </w:r>
      <w:proofErr w:type="gramEnd"/>
      <w:r w:rsidR="00A93C3A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em</w:t>
      </w:r>
      <w:r w:rsidR="00E979C6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đọc Vận dụng sgk trang 51 và làm theo yêu cầu của bài toán , khi học online gv và hs cùng sửa)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3. Biểu diễn số nguyên trên trục số</w:t>
      </w:r>
    </w:p>
    <w:p w:rsidR="00E979C6" w:rsidRPr="00D92666" w:rsidRDefault="00E979C6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inline distT="0" distB="0" distL="0" distR="0" wp14:anchorId="40B0F397" wp14:editId="5F7DC7B0">
            <wp:extent cx="380952" cy="495238"/>
            <wp:effectExtent l="0" t="0" r="635" b="63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80952" cy="4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93C3A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Bài toán </w:t>
      </w:r>
      <w:proofErr w:type="gramStart"/>
      <w:r w:rsidR="00A93C3A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3 :</w:t>
      </w:r>
      <w:proofErr w:type="gramEnd"/>
      <w:r w:rsidR="00A93C3A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( các em</w:t>
      </w: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đọc sgk trang 52 và làm theo yêu cầu của bài toán )</w:t>
      </w:r>
    </w:p>
    <w:p w:rsidR="00E979C6" w:rsidRPr="00D92666" w:rsidRDefault="00E979C6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  <w:lang w:val="vi-VN" w:eastAsia="vi-VN"/>
        </w:rPr>
        <w:drawing>
          <wp:inline distT="0" distB="0" distL="0" distR="0" wp14:anchorId="5AD69EF1" wp14:editId="769C66AE">
            <wp:extent cx="4143375" cy="592432"/>
            <wp:effectExtent l="0" t="0" r="0" b="0"/>
            <wp:docPr id="1" name="Picture 1" descr="https://lh3.googleusercontent.com/SNl1vNqxNL5ptR5UQYsNXvl0bcozO8qIdagQY13BDZ_R1lgvCb4HYpohuSWcU0RI5hhYVz8uEqkpSnne8JpS1BtZKX5yd1KvpWjJMwfBbfCnNY218qBQs-3YLyFAasMYSHcw9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https://lh3.googleusercontent.com/SNl1vNqxNL5ptR5UQYsNXvl0bcozO8qIdagQY13BDZ_R1lgvCb4HYpohuSWcU0RI5hhYVz8uEqkpSnne8JpS1BtZKX5yd1KvpWjJMwfBbfCnNY218qBQs-3YLyFAasMYSHcw9fc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5327" cy="6584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sz w:val="28"/>
          <w:szCs w:val="28"/>
        </w:rPr>
        <w:t xml:space="preserve">- Hình biểu diễn các số nguyên như trên gọi là </w:t>
      </w: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trục số</w:t>
      </w:r>
      <w:r w:rsidRPr="00D9266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sz w:val="28"/>
          <w:szCs w:val="28"/>
        </w:rPr>
        <w:t xml:space="preserve">- Điểm 0 </w:t>
      </w:r>
      <w:proofErr w:type="gramStart"/>
      <w:r w:rsidRPr="00D92666">
        <w:rPr>
          <w:rFonts w:ascii="Times New Roman" w:eastAsia="Times New Roman" w:hAnsi="Times New Roman" w:cs="Times New Roman"/>
          <w:sz w:val="28"/>
          <w:szCs w:val="28"/>
        </w:rPr>
        <w:t>(  không</w:t>
      </w:r>
      <w:proofErr w:type="gramEnd"/>
      <w:r w:rsidRPr="00D92666">
        <w:rPr>
          <w:rFonts w:ascii="Times New Roman" w:eastAsia="Times New Roman" w:hAnsi="Times New Roman" w:cs="Times New Roman"/>
          <w:sz w:val="28"/>
          <w:szCs w:val="28"/>
        </w:rPr>
        <w:t xml:space="preserve">) được gọi là </w:t>
      </w: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điểm gốc</w:t>
      </w:r>
      <w:r w:rsidRPr="00D92666">
        <w:rPr>
          <w:rFonts w:ascii="Times New Roman" w:eastAsia="Times New Roman" w:hAnsi="Times New Roman" w:cs="Times New Roman"/>
          <w:sz w:val="28"/>
          <w:szCs w:val="28"/>
        </w:rPr>
        <w:t xml:space="preserve"> trục số.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sz w:val="28"/>
          <w:szCs w:val="28"/>
        </w:rPr>
        <w:t xml:space="preserve">- Chiều từ trái sang phải gọi là </w:t>
      </w: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chiều dương</w:t>
      </w:r>
      <w:r w:rsidRPr="00D92666">
        <w:rPr>
          <w:rFonts w:ascii="Times New Roman" w:eastAsia="Times New Roman" w:hAnsi="Times New Roman" w:cs="Times New Roman"/>
          <w:sz w:val="28"/>
          <w:szCs w:val="28"/>
        </w:rPr>
        <w:t xml:space="preserve">, chiều từ phải sang trái gọi là </w:t>
      </w: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chiều âm</w:t>
      </w:r>
      <w:r w:rsidRPr="00D92666">
        <w:rPr>
          <w:rFonts w:ascii="Times New Roman" w:eastAsia="Times New Roman" w:hAnsi="Times New Roman" w:cs="Times New Roman"/>
          <w:sz w:val="28"/>
          <w:szCs w:val="28"/>
        </w:rPr>
        <w:t xml:space="preserve"> của trục số.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sz w:val="28"/>
          <w:szCs w:val="28"/>
        </w:rPr>
        <w:t>- Điểm biểu diễn số nguyên a trên trục số gọi là điểm a.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Thực hành 4:</w:t>
      </w:r>
      <w:r w:rsidR="00A93C3A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gramStart"/>
      <w:r w:rsidR="00A93C3A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( các</w:t>
      </w:r>
      <w:proofErr w:type="gramEnd"/>
      <w:r w:rsidR="00A93C3A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em</w:t>
      </w:r>
      <w:r w:rsidR="0069059A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đọc </w:t>
      </w:r>
      <w:r w:rsidR="00FB5723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t</w:t>
      </w:r>
      <w:r w:rsidR="0069059A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hực hành 4 sgk </w:t>
      </w:r>
      <w:r w:rsidR="00632D8D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trang 52 </w:t>
      </w:r>
      <w:r w:rsidR="0069059A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và làm theo yêu cầu của bài toán)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  <w:lang w:val="vi-VN" w:eastAsia="vi-VN"/>
        </w:rPr>
        <w:drawing>
          <wp:inline distT="0" distB="0" distL="0" distR="0" wp14:anchorId="087D76D2" wp14:editId="5043FF59">
            <wp:extent cx="3746734" cy="342900"/>
            <wp:effectExtent l="0" t="0" r="6350" b="0"/>
            <wp:docPr id="2" name="Picture 2" descr="https://lh5.googleusercontent.com/W6N030JOmoZLDJCYl6qSFC8hD6OGVW2MF2wFbHJT48Y35zcYaqfvAJqwCfuJugVdcl-qXrOiMvoFrOJCWEadsB7odv2hSAh5odiMau6OHG6ehbLLim_3PwPIq19zMLIyUx6So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https://lh5.googleusercontent.com/W6N030JOmoZLDJCYl6qSFC8hD6OGVW2MF2wFbHJT48Y35zcYaqfvAJqwCfuJugVdcl-qXrOiMvoFrOJCWEadsB7odv2hSAh5odiMau6OHG6ehbLLim_3PwPIq19zMLIyUx6SosA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981" cy="368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i/>
          <w:iCs/>
          <w:sz w:val="28"/>
          <w:szCs w:val="28"/>
          <w:u w:val="single"/>
        </w:rPr>
        <w:t>* Chú ý:</w:t>
      </w:r>
      <w:r w:rsidRPr="00D92666">
        <w:rPr>
          <w:rFonts w:ascii="Times New Roman" w:eastAsia="Times New Roman" w:hAnsi="Times New Roman" w:cs="Times New Roman"/>
          <w:sz w:val="28"/>
          <w:szCs w:val="28"/>
        </w:rPr>
        <w:t xml:space="preserve"> Ta cũng có thể vẽ trục số thẳng đứng.</w:t>
      </w:r>
      <w:r w:rsidR="00F80033" w:rsidRPr="00D92666"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  <w:lang w:val="vi-VN" w:eastAsia="vi-VN"/>
        </w:rPr>
        <w:t xml:space="preserve"> </w:t>
      </w:r>
      <w:r w:rsidR="00F80033" w:rsidRPr="00D92666"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  <w:lang w:val="vi-VN" w:eastAsia="vi-VN"/>
        </w:rPr>
        <w:drawing>
          <wp:inline distT="0" distB="0" distL="0" distR="0" wp14:anchorId="5C778D7A" wp14:editId="717B723C">
            <wp:extent cx="860425" cy="2781300"/>
            <wp:effectExtent l="0" t="0" r="0" b="0"/>
            <wp:docPr id="3" name="Picture 3" descr="https://lh4.googleusercontent.com/ocGKH0HOMDE329-U2YYFkNcZstlGyFfCVsf5OGvHGmCZ3-lOwrWE1A7atPeCTVYHU8GnOvvzGbPLfptO7ZB62YskOoPHrXS8kGlVWIFR16t3iYcu83h2ZTMj7Bno30DzqUhU0W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https://lh4.googleusercontent.com/ocGKH0HOMDE329-U2YYFkNcZstlGyFfCVsf5OGvHGmCZ3-lOwrWE1A7atPeCTVYHU8GnOvvzGbPLfptO7ZB62YskOoPHrXS8kGlVWIFR16t3iYcu83h2ZTMj7Bno30DzqUhU0W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0425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sz w:val="28"/>
          <w:szCs w:val="28"/>
        </w:rPr>
        <w:t>   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sz w:val="28"/>
          <w:szCs w:val="28"/>
        </w:rPr>
        <w:lastRenderedPageBreak/>
        <w:t>Khi đó, chiều từ dưới lên trên là chiều dương, chiều từ trên xuống dưới là chiều âm của trục số.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4. Số đối của một số nguyên.</w:t>
      </w:r>
    </w:p>
    <w:p w:rsidR="0069059A" w:rsidRPr="00D92666" w:rsidRDefault="0069059A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inline distT="0" distB="0" distL="0" distR="0" wp14:anchorId="4C572E1B" wp14:editId="47909F65">
            <wp:extent cx="380952" cy="495238"/>
            <wp:effectExtent l="0" t="0" r="635" b="63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80952" cy="4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93C3A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Bài toán </w:t>
      </w:r>
      <w:proofErr w:type="gramStart"/>
      <w:r w:rsidR="00A93C3A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4 :</w:t>
      </w:r>
      <w:proofErr w:type="gramEnd"/>
      <w:r w:rsidR="00A93C3A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( các em</w:t>
      </w: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đọc sgk trang 52 và làm theo yêu cầu của bài toán )</w:t>
      </w:r>
    </w:p>
    <w:p w:rsidR="0069059A" w:rsidRPr="00D92666" w:rsidRDefault="0069059A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69059A" w:rsidRPr="00D92666" w:rsidRDefault="0069059A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  <w:lang w:val="vi-VN" w:eastAsia="vi-VN"/>
        </w:rPr>
        <w:drawing>
          <wp:inline distT="0" distB="0" distL="0" distR="0" wp14:anchorId="123FBA83" wp14:editId="31E2FEBE">
            <wp:extent cx="4191000" cy="828675"/>
            <wp:effectExtent l="0" t="0" r="0" b="9525"/>
            <wp:docPr id="4" name="Picture 4" descr="https://lh5.googleusercontent.com/tZNhu1372jJ_j6aXnR1FF59MlWcK-Q5s0ttdzRKy7Z9Rig68h5kyR2cJX6Fq__7VXekTiyuudcTSUnESglNbynzr89JyISNHfKIH5rbx557o4PZK1qcjfG_l4Zmd8jJWLDbxTU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https://lh5.googleusercontent.com/tZNhu1372jJ_j6aXnR1FF59MlWcK-Q5s0ttdzRKy7Z9Rig68h5kyR2cJX6Fq__7VXekTiyuudcTSUnESglNbynzr89JyISNHfKIH5rbx557o4PZK1qcjfG_l4Zmd8jJWLDbxTUA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0152" cy="840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Trên trục</w:t>
      </w:r>
      <w:r w:rsidR="0069059A" w:rsidRPr="00D9266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số, mỗi điểm -6; 6 cách điểm </w:t>
      </w:r>
      <w:proofErr w:type="gramStart"/>
      <w:r w:rsidR="0069059A" w:rsidRPr="00D9266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0 </w:t>
      </w:r>
      <w:r w:rsidRPr="00D9266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sáu</w:t>
      </w:r>
      <w:proofErr w:type="gramEnd"/>
      <w:r w:rsidRPr="00D9266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đơn vị.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sz w:val="28"/>
          <w:szCs w:val="28"/>
        </w:rPr>
        <w:t xml:space="preserve">=&gt; Hai số nguyên trên trục số nằm ở hai phía của điểm 0 và cách đều điểm 0 được gọi là </w:t>
      </w: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hai số đối nhau.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</w:rPr>
        <w:t>* Chú ý: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sz w:val="28"/>
          <w:szCs w:val="28"/>
        </w:rPr>
        <w:t>- Số đối của số nguyên dương là một số nguyên âm.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sz w:val="28"/>
          <w:szCs w:val="28"/>
        </w:rPr>
        <w:t>- Số đối của một số nguyên âm là một số nguyên dương.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sz w:val="28"/>
          <w:szCs w:val="28"/>
        </w:rPr>
        <w:t>- Số đối của 0 là 0.</w:t>
      </w:r>
    </w:p>
    <w:p w:rsidR="0069059A" w:rsidRPr="00D92666" w:rsidRDefault="0069059A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Thực hành 5</w:t>
      </w:r>
      <w:r w:rsidR="007765B3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:</w:t>
      </w:r>
      <w:r w:rsidR="00A93C3A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gramStart"/>
      <w:r w:rsidR="00A93C3A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( các</w:t>
      </w:r>
      <w:proofErr w:type="gramEnd"/>
      <w:r w:rsidR="00A93C3A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em</w:t>
      </w: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đọc Thực hành 5 sgk trang 53 và làm theo yêu cầu của bài toán)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E979C6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Số đối của </w:t>
      </w: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5</w:t>
      </w: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 là </w:t>
      </w:r>
      <w:r w:rsidR="00E979C6"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-5</w:t>
      </w:r>
    </w:p>
    <w:p w:rsidR="007765B3" w:rsidRPr="00D92666" w:rsidRDefault="00E979C6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Số </w:t>
      </w:r>
      <w:r w:rsidR="007765B3"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đối của</w:t>
      </w:r>
      <w:r w:rsidR="007765B3" w:rsidRPr="00D92666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 - 4</w:t>
      </w:r>
      <w:r w:rsidR="007765B3"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 là </w:t>
      </w: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………..</w:t>
      </w:r>
      <w:r w:rsidR="007765B3"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Số đối của </w:t>
      </w: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- 10</w:t>
      </w: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 là </w:t>
      </w:r>
      <w:r w:rsidR="00E979C6"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………..</w:t>
      </w: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</w:p>
    <w:p w:rsidR="007765B3" w:rsidRPr="00D92666" w:rsidRDefault="007765B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Số đối của </w:t>
      </w: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2 020</w:t>
      </w: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 là</w:t>
      </w:r>
      <w:r w:rsidR="00E979C6"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……………</w:t>
      </w:r>
    </w:p>
    <w:p w:rsidR="0069059A" w:rsidRPr="00D92666" w:rsidRDefault="0069059A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Bài tập vận dụng :</w:t>
      </w:r>
    </w:p>
    <w:p w:rsidR="00540C65" w:rsidRPr="00D92666" w:rsidRDefault="00540C65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Bài 4:</w:t>
      </w:r>
    </w:p>
    <w:p w:rsidR="00540C65" w:rsidRPr="00D92666" w:rsidRDefault="00540C65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  <w:lang w:val="vi-VN" w:eastAsia="vi-VN"/>
        </w:rPr>
        <w:drawing>
          <wp:inline distT="0" distB="0" distL="0" distR="0" wp14:anchorId="6C539FFA" wp14:editId="5F2D3BAB">
            <wp:extent cx="5300239" cy="428625"/>
            <wp:effectExtent l="0" t="0" r="0" b="0"/>
            <wp:docPr id="6" name="Picture 6" descr="https://lh3.googleusercontent.com/RVwAMkQxZLoTIpZoxffjr1BdoijPhoXYvwlxMCP_uDyiEseeubOXgv5giapJmYijvP2BuQ7fze9155GR7TGPWMHs3uF5K1-RjvyDLdgHxq9noF2gJEByaSlrUoBsOpChmHRW0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https://lh3.googleusercontent.com/RVwAMkQxZLoTIpZoxffjr1BdoijPhoXYvwlxMCP_uDyiEseeubOXgv5giapJmYijvP2BuQ7fze9155GR7TGPWMHs3uF5K1-RjvyDLdgHxq9noF2gJEByaSlrUoBsOpChmHRW07E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4644" cy="4362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0C65" w:rsidRPr="00D92666" w:rsidRDefault="00E979C6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Bài </w:t>
      </w:r>
      <w:proofErr w:type="gramStart"/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5</w:t>
      </w:r>
      <w:r w:rsidR="00540C65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 :</w:t>
      </w:r>
      <w:proofErr w:type="gramEnd"/>
      <w:r w:rsidR="00540C65"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 </w:t>
      </w:r>
    </w:p>
    <w:p w:rsidR="00540C65" w:rsidRPr="00D92666" w:rsidRDefault="00540C65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  <w:lang w:val="vi-VN" w:eastAsia="vi-VN"/>
        </w:rPr>
        <w:drawing>
          <wp:inline distT="0" distB="0" distL="0" distR="0" wp14:anchorId="65570714" wp14:editId="56B7830D">
            <wp:extent cx="5157942" cy="457200"/>
            <wp:effectExtent l="0" t="0" r="5080" b="0"/>
            <wp:docPr id="7" name="Picture 7" descr="https://lh4.googleusercontent.com/0atfk0d25Qs7bFr5mef9cqtqeWPFGYy1FbbtBaF8UPGV2qN7OyQ36TJ9RMFwxgnEiW0G5gGh1LUrfXmifNjEi5oTCaZXayV7yIBbs6sYt4qohIEIY4Cl1TgbEYd1sDT-lXeW9s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 descr="https://lh4.googleusercontent.com/0atfk0d25Qs7bFr5mef9cqtqeWPFGYy1FbbtBaF8UPGV2qN7OyQ36TJ9RMFwxgnEiW0G5gGh1LUrfXmifNjEi5oTCaZXayV7yIBbs6sYt4qohIEIY4Cl1TgbEYd1sDT-lXeW9sM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1539" cy="47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0C65" w:rsidRPr="00D92666" w:rsidRDefault="00540C65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Những điểm A, B nằm cách điểm 0 hai đơn vị biểu diễn các số nguyên </w:t>
      </w: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</w:rPr>
        <w:t>2</w:t>
      </w:r>
      <w:r w:rsidRPr="00D9266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 và </w:t>
      </w: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</w:rPr>
        <w:t>– 2</w:t>
      </w:r>
      <w:r w:rsidRPr="00D9266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.</w:t>
      </w:r>
    </w:p>
    <w:p w:rsidR="00540C65" w:rsidRPr="00D92666" w:rsidRDefault="00540C65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HƯỚNG DẪN VỀ NHÀ</w:t>
      </w:r>
    </w:p>
    <w:p w:rsidR="00540C65" w:rsidRPr="00D92666" w:rsidRDefault="00540C65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sz w:val="28"/>
          <w:szCs w:val="28"/>
        </w:rPr>
        <w:t>- Ghi nhớ kiến thức đã học, tự lấy được các ví dụ về số nguyên.</w:t>
      </w:r>
    </w:p>
    <w:p w:rsidR="00E979C6" w:rsidRPr="00D92666" w:rsidRDefault="00E979C6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sz w:val="28"/>
          <w:szCs w:val="28"/>
        </w:rPr>
        <w:t>Làm bài 1</w:t>
      </w:r>
      <w:proofErr w:type="gramStart"/>
      <w:r w:rsidRPr="00D92666">
        <w:rPr>
          <w:rFonts w:ascii="Times New Roman" w:eastAsia="Times New Roman" w:hAnsi="Times New Roman" w:cs="Times New Roman"/>
          <w:sz w:val="28"/>
          <w:szCs w:val="28"/>
        </w:rPr>
        <w:t>,2,3,6,sgk</w:t>
      </w:r>
      <w:proofErr w:type="gramEnd"/>
      <w:r w:rsidRPr="00D92666">
        <w:rPr>
          <w:rFonts w:ascii="Times New Roman" w:eastAsia="Times New Roman" w:hAnsi="Times New Roman" w:cs="Times New Roman"/>
          <w:sz w:val="28"/>
          <w:szCs w:val="28"/>
        </w:rPr>
        <w:t xml:space="preserve"> trang 53</w:t>
      </w:r>
      <w:r w:rsidR="004B313B" w:rsidRPr="00D92666">
        <w:rPr>
          <w:rFonts w:ascii="Times New Roman" w:eastAsia="Times New Roman" w:hAnsi="Times New Roman" w:cs="Times New Roman"/>
          <w:sz w:val="28"/>
          <w:szCs w:val="28"/>
        </w:rPr>
        <w:t>,54</w:t>
      </w:r>
    </w:p>
    <w:p w:rsidR="00540C65" w:rsidRPr="00D92666" w:rsidRDefault="00540C65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sz w:val="28"/>
          <w:szCs w:val="28"/>
        </w:rPr>
        <w:t xml:space="preserve"> - Vận dụng hoàn thành các bài tập: </w:t>
      </w: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1+ 2+ 6 + 7 </w:t>
      </w:r>
      <w:r w:rsidRPr="00D92666">
        <w:rPr>
          <w:rFonts w:ascii="Times New Roman" w:eastAsia="Times New Roman" w:hAnsi="Times New Roman" w:cs="Times New Roman"/>
          <w:sz w:val="28"/>
          <w:szCs w:val="28"/>
        </w:rPr>
        <w:t>(SBT- tr46, 47).</w:t>
      </w:r>
    </w:p>
    <w:p w:rsidR="00540C65" w:rsidRPr="00D92666" w:rsidRDefault="00540C65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92666">
        <w:rPr>
          <w:rFonts w:ascii="Times New Roman" w:eastAsia="Times New Roman" w:hAnsi="Times New Roman" w:cs="Times New Roman"/>
          <w:sz w:val="28"/>
          <w:szCs w:val="28"/>
        </w:rPr>
        <w:t xml:space="preserve"> - Chuẩn bị bài mới </w:t>
      </w:r>
      <w:proofErr w:type="gramStart"/>
      <w:r w:rsidRPr="00D92666">
        <w:rPr>
          <w:rFonts w:ascii="Times New Roman" w:eastAsia="Times New Roman" w:hAnsi="Times New Roman" w:cs="Times New Roman"/>
          <w:sz w:val="28"/>
          <w:szCs w:val="28"/>
        </w:rPr>
        <w:t xml:space="preserve">“ </w:t>
      </w: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>Thứ</w:t>
      </w:r>
      <w:proofErr w:type="gramEnd"/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tự trong tập hợp số nguyên</w:t>
      </w:r>
      <w:r w:rsidRPr="00D92666">
        <w:rPr>
          <w:rFonts w:ascii="Times New Roman" w:eastAsia="Times New Roman" w:hAnsi="Times New Roman" w:cs="Times New Roman"/>
          <w:sz w:val="28"/>
          <w:szCs w:val="28"/>
        </w:rPr>
        <w:t>”.</w:t>
      </w:r>
    </w:p>
    <w:p w:rsidR="00F80033" w:rsidRPr="00D92666" w:rsidRDefault="00F8003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80033" w:rsidRPr="00D92666" w:rsidRDefault="00F80033" w:rsidP="00A17A3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92666">
        <w:rPr>
          <w:rFonts w:ascii="Times New Roman" w:hAnsi="Times New Roman" w:cs="Times New Roman"/>
          <w:b/>
          <w:sz w:val="28"/>
          <w:szCs w:val="28"/>
        </w:rPr>
        <w:lastRenderedPageBreak/>
        <w:t>CHƯƠNG 4: MỘT SỐ YẾU TỐ THỐNG KÊ</w:t>
      </w:r>
    </w:p>
    <w:p w:rsidR="00F80033" w:rsidRPr="00D92666" w:rsidRDefault="00F80033" w:rsidP="00A17A39">
      <w:pPr>
        <w:pStyle w:val="Heading1"/>
        <w:spacing w:before="0" w:line="240" w:lineRule="auto"/>
        <w:jc w:val="left"/>
        <w:rPr>
          <w:rFonts w:ascii="Times New Roman" w:hAnsi="Times New Roman" w:cs="Times New Roman"/>
          <w:szCs w:val="28"/>
        </w:rPr>
      </w:pPr>
      <w:r w:rsidRPr="00D92666">
        <w:rPr>
          <w:rFonts w:ascii="Times New Roman" w:hAnsi="Times New Roman" w:cs="Times New Roman"/>
          <w:caps w:val="0"/>
          <w:szCs w:val="28"/>
        </w:rPr>
        <w:t>TIẾ</w:t>
      </w:r>
      <w:r w:rsidRPr="00D92666">
        <w:rPr>
          <w:rFonts w:ascii="Times New Roman" w:hAnsi="Times New Roman" w:cs="Times New Roman"/>
          <w:caps w:val="0"/>
          <w:szCs w:val="28"/>
        </w:rPr>
        <w:t xml:space="preserve">T 1 </w:t>
      </w:r>
      <w:r w:rsidRPr="00D92666">
        <w:rPr>
          <w:rFonts w:ascii="Times New Roman" w:hAnsi="Times New Roman" w:cs="Times New Roman"/>
          <w:caps w:val="0"/>
          <w:szCs w:val="28"/>
        </w:rPr>
        <w:t>- BÀI 1:  THU THẬP VÀ PHÂN LOẠI DỮ LIỆU</w:t>
      </w:r>
    </w:p>
    <w:p w:rsidR="00D92666" w:rsidRPr="00D92666" w:rsidRDefault="00D92666" w:rsidP="00A17A39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D9266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1. Thu thập dữ liệu</w:t>
      </w:r>
    </w:p>
    <w:p w:rsidR="00D92666" w:rsidRPr="00D92666" w:rsidRDefault="00D92666" w:rsidP="00A17A39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D9266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HĐKP1: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</w:rPr>
        <w:t xml:space="preserve">Từ bảng điều tra về các môn thể thao yêu thích của lớp 6A, </w:t>
      </w:r>
      <w:proofErr w:type="gramStart"/>
      <w:r w:rsidRPr="00D92666">
        <w:rPr>
          <w:rFonts w:ascii="Times New Roman" w:hAnsi="Times New Roman" w:cs="Times New Roman"/>
          <w:sz w:val="28"/>
          <w:szCs w:val="28"/>
        </w:rPr>
        <w:t>thu</w:t>
      </w:r>
      <w:proofErr w:type="gramEnd"/>
      <w:r w:rsidRPr="00D92666">
        <w:rPr>
          <w:rFonts w:ascii="Times New Roman" w:hAnsi="Times New Roman" w:cs="Times New Roman"/>
          <w:sz w:val="28"/>
          <w:szCs w:val="28"/>
        </w:rPr>
        <w:t xml:space="preserve"> thập được những thông tin sau: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</w:rPr>
        <w:t>- Các môn thể thao được yêu thích của lớp 6A là: Bóng đá, cầu lông, bóng bàn, đá cầu, bóng rổ.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</w:rPr>
        <w:t>- Có 18 bạn ưa thích môn bóng đá, 8 bạn ưa thích môn cầu lông, 2 bạn ưa thích môn bóng bàn, 4 bạn ưa thích môn đá cầu và 5 bạn ưa thích môn bóng rổ.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</w:rPr>
        <w:t>=&gt;Kết luận: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</w:rPr>
        <w:t>- Những thông tin thu thập được như: số, chữ, hình ảnh</w:t>
      </w:r>
      <w:proofErr w:type="gramStart"/>
      <w:r w:rsidRPr="00D92666">
        <w:rPr>
          <w:rFonts w:ascii="Times New Roman" w:hAnsi="Times New Roman" w:cs="Times New Roman"/>
          <w:sz w:val="28"/>
          <w:szCs w:val="28"/>
        </w:rPr>
        <w:t>,…</w:t>
      </w:r>
      <w:proofErr w:type="gramEnd"/>
      <w:r w:rsidRPr="00D92666">
        <w:rPr>
          <w:rFonts w:ascii="Times New Roman" w:hAnsi="Times New Roman" w:cs="Times New Roman"/>
          <w:sz w:val="28"/>
          <w:szCs w:val="28"/>
        </w:rPr>
        <w:t xml:space="preserve"> được gọi là </w:t>
      </w:r>
      <w:r w:rsidRPr="00D92666">
        <w:rPr>
          <w:rFonts w:ascii="Times New Roman" w:hAnsi="Times New Roman" w:cs="Times New Roman"/>
          <w:b/>
          <w:sz w:val="28"/>
          <w:szCs w:val="28"/>
        </w:rPr>
        <w:t>dữ liệu</w:t>
      </w:r>
      <w:r w:rsidRPr="00D92666">
        <w:rPr>
          <w:rFonts w:ascii="Times New Roman" w:hAnsi="Times New Roman" w:cs="Times New Roman"/>
          <w:sz w:val="28"/>
          <w:szCs w:val="28"/>
        </w:rPr>
        <w:t xml:space="preserve">. Dữ liệu dưới dạng số được gọi là </w:t>
      </w:r>
      <w:r w:rsidRPr="00D92666">
        <w:rPr>
          <w:rFonts w:ascii="Times New Roman" w:hAnsi="Times New Roman" w:cs="Times New Roman"/>
          <w:b/>
          <w:sz w:val="28"/>
          <w:szCs w:val="28"/>
        </w:rPr>
        <w:t>số liệu</w:t>
      </w:r>
      <w:r w:rsidRPr="00D92666">
        <w:rPr>
          <w:rFonts w:ascii="Times New Roman" w:hAnsi="Times New Roman" w:cs="Times New Roman"/>
          <w:sz w:val="28"/>
          <w:szCs w:val="28"/>
        </w:rPr>
        <w:t>.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9266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Có nhiều cách để tìm thấy dữ liệu như quan sát, lập phiếu điều tra </w:t>
      </w:r>
      <w:proofErr w:type="gramStart"/>
      <w:r w:rsidRPr="00D92666">
        <w:rPr>
          <w:rFonts w:ascii="Times New Roman" w:hAnsi="Times New Roman" w:cs="Times New Roman"/>
          <w:color w:val="000000" w:themeColor="text1"/>
          <w:sz w:val="28"/>
          <w:szCs w:val="28"/>
        </w:rPr>
        <w:t>( phiếu</w:t>
      </w:r>
      <w:proofErr w:type="gramEnd"/>
      <w:r w:rsidRPr="00D9266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ỏi),… hoặc thu thập từ những nguồn có sẵn như sách, báo, trang web.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D9266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Thực hành 1: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</w:rPr>
        <w:t>- Mai đang điều tra về vấn đề: các loại kem được khách hàng yêu thích.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</w:rPr>
        <w:t xml:space="preserve">- Dữ liệu </w:t>
      </w:r>
      <w:proofErr w:type="gramStart"/>
      <w:r w:rsidRPr="00D92666">
        <w:rPr>
          <w:rFonts w:ascii="Times New Roman" w:hAnsi="Times New Roman" w:cs="Times New Roman"/>
          <w:sz w:val="28"/>
          <w:szCs w:val="28"/>
        </w:rPr>
        <w:t>thu</w:t>
      </w:r>
      <w:proofErr w:type="gramEnd"/>
      <w:r w:rsidRPr="00D92666">
        <w:rPr>
          <w:rFonts w:ascii="Times New Roman" w:hAnsi="Times New Roman" w:cs="Times New Roman"/>
          <w:sz w:val="28"/>
          <w:szCs w:val="28"/>
        </w:rPr>
        <w:t xml:space="preserve"> thập gồm: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</w:rPr>
        <w:t>  + Các loại kem yêu thích của khách hàng gồm: Dâu, nho, sầu riêng, sô cô la, vani.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</w:rPr>
        <w:t>  + Kem dâu được 11 khách hàng yêu thích, kem nho được 4 khách hàng yêu thích, kem sầu riêng được 8 khách hàng yêu thích, kem sô cô la được 5 khách hàng yêu thích, kem va ni được 2 khách hàng yêu thích.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D9266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Vận dụng 1: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D92666">
        <w:rPr>
          <w:rFonts w:ascii="Times New Roman" w:hAnsi="Times New Roman" w:cs="Times New Roman"/>
          <w:color w:val="000000" w:themeColor="text1"/>
          <w:sz w:val="28"/>
          <w:szCs w:val="28"/>
        </w:rPr>
        <w:t>( HS</w:t>
      </w:r>
      <w:proofErr w:type="gramEnd"/>
      <w:r w:rsidRPr="00D9266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hu thập và hoàn thành bảng theo số liệu thực tế trong lớp học)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D9266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Thống kê các vật dụng có trong lớp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03"/>
        <w:gridCol w:w="1903"/>
        <w:gridCol w:w="1903"/>
      </w:tblGrid>
      <w:tr w:rsidR="00D92666" w:rsidRPr="00D92666" w:rsidTr="007150DD">
        <w:tc>
          <w:tcPr>
            <w:tcW w:w="1903" w:type="dxa"/>
            <w:shd w:val="clear" w:color="auto" w:fill="ED7D31" w:themeFill="accent2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9266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Loại vật dụng</w:t>
            </w:r>
          </w:p>
        </w:tc>
        <w:tc>
          <w:tcPr>
            <w:tcW w:w="1903" w:type="dxa"/>
            <w:shd w:val="clear" w:color="auto" w:fill="ED7D31" w:themeFill="accent2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9266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Kiểm đếm</w:t>
            </w:r>
          </w:p>
        </w:tc>
        <w:tc>
          <w:tcPr>
            <w:tcW w:w="1903" w:type="dxa"/>
            <w:shd w:val="clear" w:color="auto" w:fill="ED7D31" w:themeFill="accent2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9266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Số lượng</w:t>
            </w:r>
          </w:p>
        </w:tc>
      </w:tr>
      <w:tr w:rsidR="00D92666" w:rsidRPr="00D92666" w:rsidTr="007150DD">
        <w:tc>
          <w:tcPr>
            <w:tcW w:w="1903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9266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àn</w:t>
            </w:r>
          </w:p>
        </w:tc>
        <w:tc>
          <w:tcPr>
            <w:tcW w:w="1903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903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92666" w:rsidRPr="00D92666" w:rsidTr="007150DD">
        <w:tc>
          <w:tcPr>
            <w:tcW w:w="1903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9266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hế</w:t>
            </w:r>
          </w:p>
        </w:tc>
        <w:tc>
          <w:tcPr>
            <w:tcW w:w="1903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903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92666" w:rsidRPr="00D92666" w:rsidTr="007150DD">
        <w:tc>
          <w:tcPr>
            <w:tcW w:w="1903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9266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…</w:t>
            </w:r>
          </w:p>
        </w:tc>
        <w:tc>
          <w:tcPr>
            <w:tcW w:w="1903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903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D92666" w:rsidRPr="00D92666" w:rsidRDefault="00D92666" w:rsidP="00A17A39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D9266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2. Phân loại dữ liệu</w:t>
      </w:r>
    </w:p>
    <w:p w:rsidR="00D92666" w:rsidRPr="00D92666" w:rsidRDefault="00D92666" w:rsidP="00A17A39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D9266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HĐKP2: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</w:rPr>
        <w:t>- Có 2 học sinh không nuôi con vật: Cúc, Hùng.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</w:rPr>
        <w:t>- Có 4 loại vật được nuôi: chó, cá, mèo, chim.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</w:rPr>
        <w:t>=&gt;Kết luận: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</w:rPr>
        <w:t xml:space="preserve">Thông tin rất đa dạng và phong phú. Việc sắp xếp thông tin </w:t>
      </w:r>
      <w:proofErr w:type="gramStart"/>
      <w:r w:rsidRPr="00D92666">
        <w:rPr>
          <w:rFonts w:ascii="Times New Roman" w:hAnsi="Times New Roman" w:cs="Times New Roman"/>
          <w:sz w:val="28"/>
          <w:szCs w:val="28"/>
        </w:rPr>
        <w:t>theo</w:t>
      </w:r>
      <w:proofErr w:type="gramEnd"/>
      <w:r w:rsidRPr="00D92666">
        <w:rPr>
          <w:rFonts w:ascii="Times New Roman" w:hAnsi="Times New Roman" w:cs="Times New Roman"/>
          <w:sz w:val="28"/>
          <w:szCs w:val="28"/>
        </w:rPr>
        <w:t xml:space="preserve"> những chi tiết nhất định gọi là </w:t>
      </w:r>
      <w:r w:rsidRPr="00D92666">
        <w:rPr>
          <w:rFonts w:ascii="Times New Roman" w:hAnsi="Times New Roman" w:cs="Times New Roman"/>
          <w:b/>
          <w:sz w:val="28"/>
          <w:szCs w:val="28"/>
        </w:rPr>
        <w:t>phân loại dữ liệu</w:t>
      </w:r>
      <w:r w:rsidRPr="00D92666">
        <w:rPr>
          <w:rFonts w:ascii="Times New Roman" w:hAnsi="Times New Roman" w:cs="Times New Roman"/>
          <w:sz w:val="28"/>
          <w:szCs w:val="28"/>
        </w:rPr>
        <w:t>.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D92666">
        <w:rPr>
          <w:rFonts w:ascii="Times New Roman" w:hAnsi="Times New Roman" w:cs="Times New Roman"/>
          <w:i/>
          <w:sz w:val="28"/>
          <w:szCs w:val="28"/>
        </w:rPr>
        <w:t>Ví dụ 2: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</w:rPr>
        <w:t>a) Cửa hàng bán tất cả 10 bình ga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</w:rPr>
        <w:t>b) - Theo tiêu chí kích thước: Có 2 loại bình ga: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</w:rPr>
        <w:t>+ Bình ga cỡ nhỏ: 8 bình.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</w:rPr>
        <w:lastRenderedPageBreak/>
        <w:t>+ Bình ga cỡ lớn: 2 bình.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</w:rPr>
        <w:t>- Theo tiêu chí màu sắc: Có 3 loại bình ga: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</w:rPr>
        <w:t>+ Bình ga màu hồng: 6 bình.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</w:rPr>
        <w:t>+ Bình ga màu cam</w:t>
      </w:r>
      <w:proofErr w:type="gramStart"/>
      <w:r w:rsidRPr="00D92666">
        <w:rPr>
          <w:rFonts w:ascii="Times New Roman" w:hAnsi="Times New Roman" w:cs="Times New Roman"/>
          <w:sz w:val="28"/>
          <w:szCs w:val="28"/>
        </w:rPr>
        <w:t>:2</w:t>
      </w:r>
      <w:proofErr w:type="gramEnd"/>
      <w:r w:rsidRPr="00D92666">
        <w:rPr>
          <w:rFonts w:ascii="Times New Roman" w:hAnsi="Times New Roman" w:cs="Times New Roman"/>
          <w:sz w:val="28"/>
          <w:szCs w:val="28"/>
        </w:rPr>
        <w:t xml:space="preserve"> bình.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</w:rPr>
        <w:t>+ Bình ga màu vàng: 2 binh.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D9266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Thực hành 2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75"/>
        <w:gridCol w:w="1170"/>
      </w:tblGrid>
      <w:tr w:rsidR="00D92666" w:rsidRPr="00D92666" w:rsidTr="007150DD">
        <w:tc>
          <w:tcPr>
            <w:tcW w:w="3575" w:type="dxa"/>
            <w:shd w:val="clear" w:color="auto" w:fill="ED7D31" w:themeFill="accent2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9266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ó nuôi con vật hay không</w:t>
            </w:r>
          </w:p>
        </w:tc>
        <w:tc>
          <w:tcPr>
            <w:tcW w:w="1170" w:type="dxa"/>
            <w:shd w:val="clear" w:color="auto" w:fill="ED7D31" w:themeFill="accent2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9266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Số bạn</w:t>
            </w:r>
          </w:p>
        </w:tc>
      </w:tr>
      <w:tr w:rsidR="00D92666" w:rsidRPr="00D92666" w:rsidTr="007150DD">
        <w:tc>
          <w:tcPr>
            <w:tcW w:w="3575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9266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ó nuôi</w:t>
            </w:r>
          </w:p>
        </w:tc>
        <w:tc>
          <w:tcPr>
            <w:tcW w:w="1170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9266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</w:tc>
      </w:tr>
    </w:tbl>
    <w:p w:rsidR="00D92666" w:rsidRPr="00D92666" w:rsidRDefault="00D92666" w:rsidP="00A17A39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D9266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. Tính hợp lí của dữ liệu</w:t>
      </w:r>
    </w:p>
    <w:p w:rsidR="00D92666" w:rsidRPr="00D92666" w:rsidRDefault="00D92666" w:rsidP="00A17A39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D9266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HĐKP3: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</w:rPr>
        <w:t xml:space="preserve">a) Ở STT 4, họ và tên viết bằng chữ số “38448784” </w:t>
      </w:r>
      <m:oMath>
        <m:r>
          <w:rPr>
            <w:rFonts w:ascii="Cambria Math" w:hAnsi="Cambria Math" w:cs="Times New Roman"/>
            <w:sz w:val="28"/>
            <w:szCs w:val="28"/>
          </w:rPr>
          <m:t>→</m:t>
        </m:r>
      </m:oMath>
      <w:r w:rsidRPr="00D92666">
        <w:rPr>
          <w:rFonts w:ascii="Times New Roman" w:hAnsi="Times New Roman" w:cs="Times New Roman"/>
          <w:sz w:val="28"/>
          <w:szCs w:val="28"/>
        </w:rPr>
        <w:t xml:space="preserve"> Không hợp lí vì tên người không được thể hiện bằng số </w:t>
      </w:r>
      <m:oMath>
        <m:r>
          <w:rPr>
            <w:rFonts w:ascii="Cambria Math" w:hAnsi="Cambria Math" w:cs="Times New Roman"/>
            <w:sz w:val="28"/>
            <w:szCs w:val="28"/>
          </w:rPr>
          <m:t>→</m:t>
        </m:r>
      </m:oMath>
      <w:r w:rsidRPr="00D92666">
        <w:rPr>
          <w:rFonts w:ascii="Times New Roman" w:hAnsi="Times New Roman" w:cs="Times New Roman"/>
          <w:sz w:val="28"/>
          <w:szCs w:val="28"/>
        </w:rPr>
        <w:t xml:space="preserve"> Tên người phải được thể hiện bằng chữ.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</w:rPr>
        <w:t xml:space="preserve">b) Ở bảng 3, tuổi của các bé có số tuổi “-3”,”-2” </w:t>
      </w:r>
      <m:oMath>
        <m:r>
          <w:rPr>
            <w:rFonts w:ascii="Cambria Math" w:hAnsi="Cambria Math" w:cs="Times New Roman"/>
            <w:sz w:val="28"/>
            <w:szCs w:val="28"/>
          </w:rPr>
          <m:t>→</m:t>
        </m:r>
      </m:oMath>
      <w:r w:rsidRPr="00D92666">
        <w:rPr>
          <w:rFonts w:ascii="Times New Roman" w:hAnsi="Times New Roman" w:cs="Times New Roman"/>
          <w:sz w:val="28"/>
          <w:szCs w:val="28"/>
        </w:rPr>
        <w:t xml:space="preserve"> Không hợp lí vì tuổi không được thể hiện bằng số âm </w:t>
      </w:r>
      <m:oMath>
        <m:r>
          <w:rPr>
            <w:rFonts w:ascii="Cambria Math" w:hAnsi="Cambria Math" w:cs="Times New Roman"/>
            <w:sz w:val="28"/>
            <w:szCs w:val="28"/>
          </w:rPr>
          <m:t>→</m:t>
        </m:r>
      </m:oMath>
      <w:r w:rsidRPr="00D92666">
        <w:rPr>
          <w:rFonts w:ascii="Times New Roman" w:hAnsi="Times New Roman" w:cs="Times New Roman"/>
          <w:sz w:val="28"/>
          <w:szCs w:val="28"/>
        </w:rPr>
        <w:t xml:space="preserve"> Tuổi của con người phải được thể hiện bằng số nguyên dương.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</w:rPr>
        <w:t>=&gt; Để đánh giá tính hợp lí của dữ liệu, ta cần đưa ra các tiêu chí đánh giá</w:t>
      </w:r>
      <w:proofErr w:type="gramStart"/>
      <w:r w:rsidRPr="00D92666">
        <w:rPr>
          <w:rFonts w:ascii="Times New Roman" w:hAnsi="Times New Roman" w:cs="Times New Roman"/>
          <w:sz w:val="28"/>
          <w:szCs w:val="28"/>
        </w:rPr>
        <w:t>,  chẳng</w:t>
      </w:r>
      <w:proofErr w:type="gramEnd"/>
      <w:r w:rsidRPr="00D92666">
        <w:rPr>
          <w:rFonts w:ascii="Times New Roman" w:hAnsi="Times New Roman" w:cs="Times New Roman"/>
          <w:sz w:val="28"/>
          <w:szCs w:val="28"/>
        </w:rPr>
        <w:t xml:space="preserve"> hạn như dữ liệu phải:</w:t>
      </w:r>
    </w:p>
    <w:p w:rsidR="00D92666" w:rsidRPr="00D92666" w:rsidRDefault="00D92666" w:rsidP="00A17A39">
      <w:pPr>
        <w:pStyle w:val="ListParagraph"/>
        <w:numPr>
          <w:ilvl w:val="0"/>
          <w:numId w:val="1"/>
        </w:numPr>
        <w:spacing w:before="0" w:after="0" w:line="240" w:lineRule="auto"/>
        <w:ind w:left="0" w:firstLine="0"/>
        <w:jc w:val="left"/>
        <w:rPr>
          <w:szCs w:val="28"/>
        </w:rPr>
      </w:pPr>
      <w:r w:rsidRPr="00D92666">
        <w:rPr>
          <w:szCs w:val="28"/>
        </w:rPr>
        <w:t>Đúng định dạng.</w:t>
      </w:r>
    </w:p>
    <w:p w:rsidR="00D92666" w:rsidRPr="00D92666" w:rsidRDefault="00D92666" w:rsidP="00A17A39">
      <w:pPr>
        <w:pStyle w:val="ListParagraph"/>
        <w:numPr>
          <w:ilvl w:val="0"/>
          <w:numId w:val="1"/>
        </w:numPr>
        <w:spacing w:before="0" w:after="0" w:line="240" w:lineRule="auto"/>
        <w:ind w:left="0" w:firstLine="0"/>
        <w:jc w:val="left"/>
        <w:rPr>
          <w:szCs w:val="28"/>
        </w:rPr>
      </w:pPr>
      <w:r w:rsidRPr="00D92666">
        <w:rPr>
          <w:szCs w:val="28"/>
        </w:rPr>
        <w:t xml:space="preserve">Nằm trong phạm </w:t>
      </w:r>
      <w:proofErr w:type="gramStart"/>
      <w:r w:rsidRPr="00D92666">
        <w:rPr>
          <w:szCs w:val="28"/>
        </w:rPr>
        <w:t>vi</w:t>
      </w:r>
      <w:proofErr w:type="gramEnd"/>
      <w:r w:rsidRPr="00D92666">
        <w:rPr>
          <w:szCs w:val="28"/>
        </w:rPr>
        <w:t xml:space="preserve"> dự kiến.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92666">
        <w:rPr>
          <w:rFonts w:ascii="Times New Roman" w:hAnsi="Times New Roman" w:cs="Times New Roman"/>
          <w:b/>
          <w:sz w:val="28"/>
          <w:szCs w:val="28"/>
        </w:rPr>
        <w:t>Vận dụng 2: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</w:rPr>
        <w:t xml:space="preserve">a) Ở bảng 4, Email của bạn Bạch Cúc và bạn Thị Đào </w:t>
      </w:r>
      <m:oMath>
        <m:r>
          <w:rPr>
            <w:rFonts w:ascii="Cambria Math" w:hAnsi="Cambria Math" w:cs="Times New Roman"/>
            <w:sz w:val="28"/>
            <w:szCs w:val="28"/>
          </w:rPr>
          <m:t>→</m:t>
        </m:r>
      </m:oMath>
      <w:r w:rsidRPr="00D92666">
        <w:rPr>
          <w:rFonts w:ascii="Times New Roman" w:hAnsi="Times New Roman" w:cs="Times New Roman"/>
          <w:sz w:val="28"/>
          <w:szCs w:val="28"/>
        </w:rPr>
        <w:t xml:space="preserve"> Không hợp lí vì không đúng </w:t>
      </w:r>
      <w:proofErr w:type="gramStart"/>
      <w:r w:rsidRPr="00D92666">
        <w:rPr>
          <w:rFonts w:ascii="Times New Roman" w:hAnsi="Times New Roman" w:cs="Times New Roman"/>
          <w:sz w:val="28"/>
          <w:szCs w:val="28"/>
        </w:rPr>
        <w:t>theo</w:t>
      </w:r>
      <w:proofErr w:type="gramEnd"/>
      <w:r w:rsidRPr="00D92666">
        <w:rPr>
          <w:rFonts w:ascii="Times New Roman" w:hAnsi="Times New Roman" w:cs="Times New Roman"/>
          <w:sz w:val="28"/>
          <w:szCs w:val="28"/>
        </w:rPr>
        <w:t xml:space="preserve"> cú pháp của email </w:t>
      </w:r>
      <m:oMath>
        <m:r>
          <w:rPr>
            <w:rFonts w:ascii="Cambria Math" w:hAnsi="Cambria Math" w:cs="Times New Roman"/>
            <w:sz w:val="28"/>
            <w:szCs w:val="28"/>
          </w:rPr>
          <m:t>→</m:t>
        </m:r>
      </m:oMath>
      <w:r w:rsidRPr="00D92666">
        <w:rPr>
          <w:rFonts w:ascii="Times New Roman" w:hAnsi="Times New Roman" w:cs="Times New Roman"/>
          <w:sz w:val="28"/>
          <w:szCs w:val="28"/>
        </w:rPr>
        <w:t xml:space="preserve"> Email phải có đuôi @gmail.com.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2666">
        <w:rPr>
          <w:rFonts w:ascii="Times New Roman" w:hAnsi="Times New Roman" w:cs="Times New Roman"/>
          <w:sz w:val="28"/>
          <w:szCs w:val="28"/>
        </w:rPr>
        <w:t xml:space="preserve">b) Thân nhiệt của bện nhân </w:t>
      </w:r>
      <w:proofErr w:type="gramStart"/>
      <w:r w:rsidRPr="00D92666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Pr="00D92666">
        <w:rPr>
          <w:rFonts w:ascii="Times New Roman" w:hAnsi="Times New Roman" w:cs="Times New Roman"/>
          <w:sz w:val="28"/>
          <w:szCs w:val="28"/>
        </w:rPr>
        <w:t xml:space="preserve"> thể hiện ở 3 số cuối là 0, 100, -2 độ C </w:t>
      </w:r>
      <m:oMath>
        <m:r>
          <w:rPr>
            <w:rFonts w:ascii="Cambria Math" w:hAnsi="Cambria Math" w:cs="Times New Roman"/>
            <w:sz w:val="28"/>
            <w:szCs w:val="28"/>
          </w:rPr>
          <m:t>→</m:t>
        </m:r>
      </m:oMath>
      <w:r w:rsidRPr="00D92666">
        <w:rPr>
          <w:rFonts w:ascii="Times New Roman" w:hAnsi="Times New Roman" w:cs="Times New Roman"/>
          <w:sz w:val="28"/>
          <w:szCs w:val="28"/>
        </w:rPr>
        <w:t xml:space="preserve"> Không hợp lí vì nhiệt độ cơ thể con người không thể ở quá cao như 100 độ C hay quá thấp như 0 độ C hay -2 độ C.</w:t>
      </w:r>
    </w:p>
    <w:p w:rsidR="00D92666" w:rsidRPr="00D92666" w:rsidRDefault="00D92666" w:rsidP="00A17A39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</w:pPr>
      <w:r w:rsidRPr="00D92666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Bài 1 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D92666" w:rsidRPr="00D92666" w:rsidTr="007150DD">
        <w:trPr>
          <w:trHeight w:val="728"/>
        </w:trPr>
        <w:tc>
          <w:tcPr>
            <w:tcW w:w="3116" w:type="dxa"/>
            <w:shd w:val="clear" w:color="auto" w:fill="ED7D31" w:themeFill="accent2"/>
          </w:tcPr>
          <w:p w:rsidR="00D92666" w:rsidRPr="00D92666" w:rsidRDefault="00D92666" w:rsidP="00A17A39">
            <w:pPr>
              <w:tabs>
                <w:tab w:val="left" w:pos="567"/>
                <w:tab w:val="left" w:pos="1134"/>
              </w:tabs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  <w:t>Món ăn sáng</w:t>
            </w:r>
          </w:p>
        </w:tc>
        <w:tc>
          <w:tcPr>
            <w:tcW w:w="3117" w:type="dxa"/>
            <w:shd w:val="clear" w:color="auto" w:fill="ED7D31" w:themeFill="accent2"/>
          </w:tcPr>
          <w:p w:rsidR="00D92666" w:rsidRPr="00D92666" w:rsidRDefault="00D92666" w:rsidP="00A17A39">
            <w:pPr>
              <w:tabs>
                <w:tab w:val="left" w:pos="567"/>
                <w:tab w:val="left" w:pos="1134"/>
              </w:tabs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  <w:t>Kiểm đếm</w:t>
            </w:r>
          </w:p>
        </w:tc>
        <w:tc>
          <w:tcPr>
            <w:tcW w:w="3117" w:type="dxa"/>
            <w:shd w:val="clear" w:color="auto" w:fill="ED7D31" w:themeFill="accent2"/>
          </w:tcPr>
          <w:p w:rsidR="00D92666" w:rsidRPr="00D92666" w:rsidRDefault="00D92666" w:rsidP="00A17A39">
            <w:pPr>
              <w:tabs>
                <w:tab w:val="left" w:pos="567"/>
                <w:tab w:val="left" w:pos="1134"/>
              </w:tabs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  <w:t>Số bạn ăn</w:t>
            </w:r>
          </w:p>
        </w:tc>
      </w:tr>
      <w:tr w:rsidR="00D92666" w:rsidRPr="00D92666" w:rsidTr="007150DD">
        <w:trPr>
          <w:trHeight w:val="746"/>
        </w:trPr>
        <w:tc>
          <w:tcPr>
            <w:tcW w:w="3116" w:type="dxa"/>
          </w:tcPr>
          <w:p w:rsidR="00D92666" w:rsidRPr="00D92666" w:rsidRDefault="00D92666" w:rsidP="00A17A39">
            <w:pPr>
              <w:tabs>
                <w:tab w:val="left" w:pos="567"/>
                <w:tab w:val="left" w:pos="113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Xôi</w:t>
            </w:r>
          </w:p>
        </w:tc>
        <w:tc>
          <w:tcPr>
            <w:tcW w:w="3117" w:type="dxa"/>
          </w:tcPr>
          <w:p w:rsidR="00D92666" w:rsidRPr="00D92666" w:rsidRDefault="00D92666" w:rsidP="00A17A39">
            <w:pPr>
              <w:tabs>
                <w:tab w:val="left" w:pos="567"/>
                <w:tab w:val="left" w:pos="113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26DBD408" wp14:editId="5A61F8D8">
                  <wp:extent cx="1352550" cy="390525"/>
                  <wp:effectExtent l="0" t="0" r="0" b="9525"/>
                  <wp:docPr id="192" name="Picture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2550" cy="390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</w:tcPr>
          <w:p w:rsidR="00D92666" w:rsidRPr="00D92666" w:rsidRDefault="00D92666" w:rsidP="00A17A39">
            <w:pPr>
              <w:tabs>
                <w:tab w:val="left" w:pos="567"/>
                <w:tab w:val="left" w:pos="1134"/>
              </w:tabs>
              <w:rPr>
                <w:rFonts w:ascii="Times New Roman" w:hAnsi="Times New Roman" w:cs="Times New Roman"/>
                <w:b/>
                <w:color w:val="1F3864" w:themeColor="accent5" w:themeShade="80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b/>
                <w:color w:val="1F3864" w:themeColor="accent5" w:themeShade="80"/>
                <w:sz w:val="28"/>
                <w:szCs w:val="28"/>
                <w:lang w:val="fr-FR"/>
              </w:rPr>
              <w:t>11</w:t>
            </w:r>
          </w:p>
        </w:tc>
      </w:tr>
      <w:tr w:rsidR="00D92666" w:rsidRPr="00D92666" w:rsidTr="007150DD">
        <w:trPr>
          <w:trHeight w:val="719"/>
        </w:trPr>
        <w:tc>
          <w:tcPr>
            <w:tcW w:w="3116" w:type="dxa"/>
          </w:tcPr>
          <w:p w:rsidR="00D92666" w:rsidRPr="00D92666" w:rsidRDefault="00D92666" w:rsidP="00A17A39">
            <w:pPr>
              <w:tabs>
                <w:tab w:val="left" w:pos="567"/>
                <w:tab w:val="left" w:pos="113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Bánh mì</w:t>
            </w:r>
          </w:p>
        </w:tc>
        <w:tc>
          <w:tcPr>
            <w:tcW w:w="3117" w:type="dxa"/>
          </w:tcPr>
          <w:p w:rsidR="00D92666" w:rsidRPr="00D92666" w:rsidRDefault="00D92666" w:rsidP="00A17A39">
            <w:pPr>
              <w:tabs>
                <w:tab w:val="left" w:pos="567"/>
                <w:tab w:val="left" w:pos="113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7B944A4F" wp14:editId="02F3C2B9">
                  <wp:extent cx="457200" cy="381000"/>
                  <wp:effectExtent l="0" t="0" r="0" b="0"/>
                  <wp:docPr id="193" name="Picture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200" cy="381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</w:tcPr>
          <w:p w:rsidR="00D92666" w:rsidRPr="00D92666" w:rsidRDefault="00D92666" w:rsidP="00A17A39">
            <w:pPr>
              <w:tabs>
                <w:tab w:val="left" w:pos="567"/>
                <w:tab w:val="left" w:pos="1134"/>
              </w:tabs>
              <w:rPr>
                <w:rFonts w:ascii="Times New Roman" w:hAnsi="Times New Roman" w:cs="Times New Roman"/>
                <w:b/>
                <w:color w:val="1F3864" w:themeColor="accent5" w:themeShade="80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b/>
                <w:color w:val="1F3864" w:themeColor="accent5" w:themeShade="80"/>
                <w:sz w:val="28"/>
                <w:szCs w:val="28"/>
                <w:lang w:val="fr-FR"/>
              </w:rPr>
              <w:t>4</w:t>
            </w:r>
          </w:p>
        </w:tc>
      </w:tr>
      <w:tr w:rsidR="00D92666" w:rsidRPr="00D92666" w:rsidTr="007150DD">
        <w:trPr>
          <w:trHeight w:val="719"/>
        </w:trPr>
        <w:tc>
          <w:tcPr>
            <w:tcW w:w="3116" w:type="dxa"/>
          </w:tcPr>
          <w:p w:rsidR="00D92666" w:rsidRPr="00D92666" w:rsidRDefault="00D92666" w:rsidP="00A17A39">
            <w:pPr>
              <w:tabs>
                <w:tab w:val="left" w:pos="567"/>
                <w:tab w:val="left" w:pos="113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Bánh bao</w:t>
            </w:r>
          </w:p>
        </w:tc>
        <w:tc>
          <w:tcPr>
            <w:tcW w:w="3117" w:type="dxa"/>
          </w:tcPr>
          <w:p w:rsidR="00D92666" w:rsidRPr="00D92666" w:rsidRDefault="00D92666" w:rsidP="00A17A39">
            <w:pPr>
              <w:tabs>
                <w:tab w:val="left" w:pos="567"/>
                <w:tab w:val="left" w:pos="113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5C81D6CC" wp14:editId="7C1A34AA">
                  <wp:extent cx="933450" cy="400050"/>
                  <wp:effectExtent l="0" t="0" r="0" b="0"/>
                  <wp:docPr id="81" name="Pictur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3450" cy="400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</w:tcPr>
          <w:p w:rsidR="00D92666" w:rsidRPr="00D92666" w:rsidRDefault="00D92666" w:rsidP="00A17A39">
            <w:pPr>
              <w:tabs>
                <w:tab w:val="left" w:pos="567"/>
                <w:tab w:val="left" w:pos="1134"/>
              </w:tabs>
              <w:rPr>
                <w:rFonts w:ascii="Times New Roman" w:hAnsi="Times New Roman" w:cs="Times New Roman"/>
                <w:b/>
                <w:color w:val="1F3864" w:themeColor="accent5" w:themeShade="80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b/>
                <w:color w:val="1F3864" w:themeColor="accent5" w:themeShade="80"/>
                <w:sz w:val="28"/>
                <w:szCs w:val="28"/>
                <w:lang w:val="fr-FR"/>
              </w:rPr>
              <w:t>8</w:t>
            </w:r>
          </w:p>
        </w:tc>
      </w:tr>
      <w:tr w:rsidR="00D92666" w:rsidRPr="00D92666" w:rsidTr="007150DD">
        <w:trPr>
          <w:trHeight w:val="692"/>
        </w:trPr>
        <w:tc>
          <w:tcPr>
            <w:tcW w:w="3116" w:type="dxa"/>
          </w:tcPr>
          <w:p w:rsidR="00D92666" w:rsidRPr="00D92666" w:rsidRDefault="00D92666" w:rsidP="00A17A39">
            <w:pPr>
              <w:tabs>
                <w:tab w:val="left" w:pos="567"/>
                <w:tab w:val="left" w:pos="113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Cơm tấm</w:t>
            </w:r>
          </w:p>
        </w:tc>
        <w:tc>
          <w:tcPr>
            <w:tcW w:w="3117" w:type="dxa"/>
          </w:tcPr>
          <w:p w:rsidR="00D92666" w:rsidRPr="00D92666" w:rsidRDefault="00D92666" w:rsidP="00A17A39">
            <w:pPr>
              <w:tabs>
                <w:tab w:val="left" w:pos="567"/>
                <w:tab w:val="left" w:pos="113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14634576" wp14:editId="3F6C8254">
                  <wp:extent cx="552450" cy="419100"/>
                  <wp:effectExtent l="0" t="0" r="0" b="0"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2450" cy="419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</w:tcPr>
          <w:p w:rsidR="00D92666" w:rsidRPr="00D92666" w:rsidRDefault="00D92666" w:rsidP="00A17A39">
            <w:pPr>
              <w:tabs>
                <w:tab w:val="left" w:pos="567"/>
                <w:tab w:val="left" w:pos="1134"/>
              </w:tabs>
              <w:rPr>
                <w:rFonts w:ascii="Times New Roman" w:hAnsi="Times New Roman" w:cs="Times New Roman"/>
                <w:b/>
                <w:color w:val="1F3864" w:themeColor="accent5" w:themeShade="80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b/>
                <w:color w:val="1F3864" w:themeColor="accent5" w:themeShade="80"/>
                <w:sz w:val="28"/>
                <w:szCs w:val="28"/>
                <w:lang w:val="fr-FR"/>
              </w:rPr>
              <w:t>5</w:t>
            </w:r>
          </w:p>
        </w:tc>
      </w:tr>
      <w:tr w:rsidR="00D92666" w:rsidRPr="00D92666" w:rsidTr="007150DD">
        <w:trPr>
          <w:trHeight w:val="710"/>
        </w:trPr>
        <w:tc>
          <w:tcPr>
            <w:tcW w:w="3116" w:type="dxa"/>
          </w:tcPr>
          <w:p w:rsidR="00D92666" w:rsidRPr="00D92666" w:rsidRDefault="00D92666" w:rsidP="00A17A39">
            <w:pPr>
              <w:tabs>
                <w:tab w:val="left" w:pos="567"/>
                <w:tab w:val="left" w:pos="113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Phở</w:t>
            </w:r>
          </w:p>
        </w:tc>
        <w:tc>
          <w:tcPr>
            <w:tcW w:w="3117" w:type="dxa"/>
          </w:tcPr>
          <w:p w:rsidR="00D92666" w:rsidRPr="00D92666" w:rsidRDefault="00D92666" w:rsidP="00A17A39">
            <w:pPr>
              <w:tabs>
                <w:tab w:val="left" w:pos="567"/>
                <w:tab w:val="left" w:pos="1134"/>
              </w:tabs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40D0AEC7" wp14:editId="20CDCF1A">
                  <wp:extent cx="304800" cy="361950"/>
                  <wp:effectExtent l="0" t="0" r="0" b="0"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800" cy="361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</w:tcPr>
          <w:p w:rsidR="00D92666" w:rsidRPr="00D92666" w:rsidRDefault="00D92666" w:rsidP="00A17A39">
            <w:pPr>
              <w:tabs>
                <w:tab w:val="left" w:pos="567"/>
                <w:tab w:val="left" w:pos="1134"/>
              </w:tabs>
              <w:rPr>
                <w:rFonts w:ascii="Times New Roman" w:hAnsi="Times New Roman" w:cs="Times New Roman"/>
                <w:b/>
                <w:color w:val="1F3864" w:themeColor="accent5" w:themeShade="80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b/>
                <w:color w:val="1F3864" w:themeColor="accent5" w:themeShade="80"/>
                <w:sz w:val="28"/>
                <w:szCs w:val="28"/>
                <w:lang w:val="fr-FR"/>
              </w:rPr>
              <w:t>2</w:t>
            </w:r>
          </w:p>
        </w:tc>
      </w:tr>
    </w:tbl>
    <w:p w:rsidR="00D92666" w:rsidRPr="00D92666" w:rsidRDefault="00D92666" w:rsidP="00A17A39">
      <w:pPr>
        <w:tabs>
          <w:tab w:val="left" w:pos="567"/>
          <w:tab w:val="left" w:pos="1134"/>
        </w:tabs>
        <w:spacing w:after="0"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</w:pPr>
      <w:r w:rsidRPr="00D92666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lastRenderedPageBreak/>
        <w:t>Bài 2 :</w:t>
      </w:r>
    </w:p>
    <w:p w:rsidR="00D92666" w:rsidRPr="00D92666" w:rsidRDefault="00D92666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a)</w:t>
      </w: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 Lan đang điều tra về các món ăn sáng nay của các bạn trong lớp.</w:t>
      </w:r>
    </w:p>
    <w:p w:rsidR="00D92666" w:rsidRPr="00D92666" w:rsidRDefault="00D92666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b)</w:t>
      </w: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 Lan thu thập được các loại dữ liệu là:</w:t>
      </w:r>
    </w:p>
    <w:p w:rsidR="00D92666" w:rsidRPr="00D92666" w:rsidRDefault="00D92666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- Các món ăn sáng của các bạn sáng nay gồm: xôi, bánh mì, bánh bao, cơm tấm, phở.</w:t>
      </w:r>
    </w:p>
    <w:p w:rsidR="00D92666" w:rsidRPr="00D92666" w:rsidRDefault="00D92666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- Số lượng bạn lựa chọn các món ăn:</w:t>
      </w:r>
    </w:p>
    <w:p w:rsidR="00D92666" w:rsidRPr="00D92666" w:rsidRDefault="00D92666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Xôi: 11 bạn</w:t>
      </w:r>
    </w:p>
    <w:p w:rsidR="00D92666" w:rsidRPr="00D92666" w:rsidRDefault="00D92666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Bánh mì: 5 bạn</w:t>
      </w:r>
    </w:p>
    <w:p w:rsidR="00D92666" w:rsidRPr="00D92666" w:rsidRDefault="00D92666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Bánh bao: 8 bạn</w:t>
      </w:r>
    </w:p>
    <w:p w:rsidR="00D92666" w:rsidRPr="00D92666" w:rsidRDefault="00D92666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Cơm tấm: 5 bạn</w:t>
      </w:r>
    </w:p>
    <w:p w:rsidR="00D92666" w:rsidRPr="00D92666" w:rsidRDefault="00D92666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Phở: 2 bạn</w:t>
      </w:r>
    </w:p>
    <w:p w:rsidR="00D92666" w:rsidRPr="00D92666" w:rsidRDefault="00D92666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92666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c)</w:t>
      </w: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 Xôi là món ăn được yêu thích nhất.</w:t>
      </w:r>
    </w:p>
    <w:p w:rsidR="00D92666" w:rsidRPr="00D92666" w:rsidRDefault="00D92666" w:rsidP="00A17A39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r w:rsidRPr="00D92666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Bài 4:</w:t>
      </w:r>
    </w:p>
    <w:p w:rsidR="00D92666" w:rsidRPr="00D92666" w:rsidRDefault="00D92666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- Các loại dữ liệu xuất hiện trong bảng thống kê: </w:t>
      </w:r>
    </w:p>
    <w:p w:rsidR="00D92666" w:rsidRPr="00D92666" w:rsidRDefault="00D92666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+ Các chữ cái được dùng nhiều nhất khi viết 10 000 từ tiếng Anh thông dụng.</w:t>
      </w:r>
    </w:p>
    <w:p w:rsidR="00D92666" w:rsidRPr="00D92666" w:rsidRDefault="00D92666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+ Số lần gõ bàn phím của một số chữ cái được dùng nhiều.</w:t>
      </w:r>
    </w:p>
    <w:p w:rsidR="00D92666" w:rsidRPr="00D92666" w:rsidRDefault="00D92666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92666">
        <w:rPr>
          <w:rFonts w:ascii="Times New Roman" w:eastAsia="Times New Roman" w:hAnsi="Times New Roman" w:cs="Times New Roman"/>
          <w:sz w:val="28"/>
          <w:szCs w:val="28"/>
          <w:lang w:val="fr-FR"/>
        </w:rPr>
        <w:t>- Sự sắp đặt vị trí của các phím E và T trên bàn phím: Vì chữ E và T được sử dụng nhiều nhất nên người ta đặt vị trí phím E và T ở nơi thuận tiện gõ nhất trên bàn phím.</w:t>
      </w:r>
    </w:p>
    <w:p w:rsidR="00D92666" w:rsidRPr="00D92666" w:rsidRDefault="00D92666" w:rsidP="00A17A39">
      <w:pPr>
        <w:tabs>
          <w:tab w:val="left" w:pos="567"/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r w:rsidRPr="00D92666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Bài 5: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sz w:val="28"/>
          <w:szCs w:val="28"/>
          <w:shd w:val="clear" w:color="auto" w:fill="FFFFFF"/>
          <w:lang w:val="fr-FR"/>
        </w:rPr>
      </w:pPr>
      <w:r w:rsidRPr="00D92666">
        <w:rPr>
          <w:rFonts w:ascii="Times New Roman" w:hAnsi="Times New Roman" w:cs="Times New Roman"/>
          <w:sz w:val="28"/>
          <w:szCs w:val="28"/>
          <w:shd w:val="clear" w:color="auto" w:fill="FFFFFF"/>
          <w:lang w:val="fr-FR"/>
        </w:rPr>
        <w:t>Thông tin chưa hợp lí: Số học sinh vắng của lớp 6A8 là “-2”. Bởi vì để thể hiện số lượng học sinh phải là số nguyên dương. 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</w:pPr>
      <w:r w:rsidRPr="00D92666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Bài 4 :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D92666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Ví dụ :</w:t>
      </w:r>
    </w:p>
    <w:p w:rsidR="00D92666" w:rsidRPr="00D92666" w:rsidRDefault="00D92666" w:rsidP="00A17A39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</w:pPr>
      <w:r w:rsidRPr="00D92666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Các môn học được các bạn trong lớp yêu thíc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D92666" w:rsidRPr="00D92666" w:rsidTr="007150DD">
        <w:tc>
          <w:tcPr>
            <w:tcW w:w="3116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  <w:t>Các môn học</w:t>
            </w:r>
          </w:p>
        </w:tc>
        <w:tc>
          <w:tcPr>
            <w:tcW w:w="3117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  <w:t>Kiểm đếm</w:t>
            </w:r>
          </w:p>
        </w:tc>
        <w:tc>
          <w:tcPr>
            <w:tcW w:w="3117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  <w:t>Số bạn</w:t>
            </w:r>
          </w:p>
        </w:tc>
      </w:tr>
      <w:tr w:rsidR="00D92666" w:rsidRPr="00D92666" w:rsidTr="007150DD">
        <w:tc>
          <w:tcPr>
            <w:tcW w:w="3116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Toán</w:t>
            </w:r>
          </w:p>
        </w:tc>
        <w:tc>
          <w:tcPr>
            <w:tcW w:w="3117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602FD499" wp14:editId="25FBD337">
                  <wp:extent cx="790575" cy="190500"/>
                  <wp:effectExtent l="0" t="0" r="9525" b="0"/>
                  <wp:docPr id="84" name="Pictur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0575" cy="190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12</w:t>
            </w:r>
          </w:p>
        </w:tc>
      </w:tr>
      <w:tr w:rsidR="00D92666" w:rsidRPr="00D92666" w:rsidTr="007150DD">
        <w:tc>
          <w:tcPr>
            <w:tcW w:w="3116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Lý</w:t>
            </w:r>
          </w:p>
        </w:tc>
        <w:tc>
          <w:tcPr>
            <w:tcW w:w="3117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48E2B275" wp14:editId="3BE5054D">
                  <wp:extent cx="457200" cy="171450"/>
                  <wp:effectExtent l="0" t="0" r="0" b="0"/>
                  <wp:docPr id="85" name="Picture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200" cy="171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7</w:t>
            </w:r>
          </w:p>
        </w:tc>
      </w:tr>
      <w:tr w:rsidR="00D92666" w:rsidRPr="00D92666" w:rsidTr="007150DD">
        <w:tc>
          <w:tcPr>
            <w:tcW w:w="3116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Hóa</w:t>
            </w:r>
          </w:p>
        </w:tc>
        <w:tc>
          <w:tcPr>
            <w:tcW w:w="3117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5C0929CC" wp14:editId="6695543E">
                  <wp:extent cx="228600" cy="171450"/>
                  <wp:effectExtent l="0" t="0" r="0" b="0"/>
                  <wp:docPr id="86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171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3</w:t>
            </w:r>
          </w:p>
        </w:tc>
      </w:tr>
      <w:tr w:rsidR="00D92666" w:rsidRPr="00D92666" w:rsidTr="007150DD">
        <w:tc>
          <w:tcPr>
            <w:tcW w:w="3116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Văn</w:t>
            </w:r>
          </w:p>
        </w:tc>
        <w:tc>
          <w:tcPr>
            <w:tcW w:w="3117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09CDC643" wp14:editId="363BB5DB">
                  <wp:extent cx="333375" cy="133350"/>
                  <wp:effectExtent l="0" t="0" r="9525" b="0"/>
                  <wp:docPr id="87" name="Pictur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75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5</w:t>
            </w:r>
          </w:p>
        </w:tc>
      </w:tr>
      <w:tr w:rsidR="00D92666" w:rsidRPr="00D92666" w:rsidTr="007150DD">
        <w:tc>
          <w:tcPr>
            <w:tcW w:w="3116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Anh</w:t>
            </w:r>
          </w:p>
        </w:tc>
        <w:tc>
          <w:tcPr>
            <w:tcW w:w="3117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2BBC7145" wp14:editId="77522E51">
                  <wp:extent cx="666750" cy="142875"/>
                  <wp:effectExtent l="0" t="0" r="0" b="9525"/>
                  <wp:docPr id="88" name="Pictur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6750" cy="14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</w:tcPr>
          <w:p w:rsidR="00D92666" w:rsidRPr="00D92666" w:rsidRDefault="00D92666" w:rsidP="00A17A39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92666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10</w:t>
            </w:r>
          </w:p>
        </w:tc>
      </w:tr>
    </w:tbl>
    <w:p w:rsidR="00F80033" w:rsidRPr="00D92666" w:rsidRDefault="00F80033" w:rsidP="00A17A3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</w:p>
    <w:sectPr w:rsidR="00F80033" w:rsidRPr="00D9266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E9161DA"/>
    <w:multiLevelType w:val="hybridMultilevel"/>
    <w:tmpl w:val="7AFA32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56E6"/>
    <w:rsid w:val="0000023B"/>
    <w:rsid w:val="000550E0"/>
    <w:rsid w:val="000D66CD"/>
    <w:rsid w:val="001D2605"/>
    <w:rsid w:val="002656E6"/>
    <w:rsid w:val="00432B71"/>
    <w:rsid w:val="004B313B"/>
    <w:rsid w:val="00540C65"/>
    <w:rsid w:val="005C1770"/>
    <w:rsid w:val="00632D8D"/>
    <w:rsid w:val="0069059A"/>
    <w:rsid w:val="00766901"/>
    <w:rsid w:val="007765B3"/>
    <w:rsid w:val="00802251"/>
    <w:rsid w:val="0094149B"/>
    <w:rsid w:val="009B400F"/>
    <w:rsid w:val="009D00B9"/>
    <w:rsid w:val="00A17A39"/>
    <w:rsid w:val="00A93C3A"/>
    <w:rsid w:val="00B900B2"/>
    <w:rsid w:val="00BE2AEA"/>
    <w:rsid w:val="00C6744F"/>
    <w:rsid w:val="00C71692"/>
    <w:rsid w:val="00D22889"/>
    <w:rsid w:val="00D92666"/>
    <w:rsid w:val="00DE5545"/>
    <w:rsid w:val="00E979C6"/>
    <w:rsid w:val="00F80033"/>
    <w:rsid w:val="00FB57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621D082E-B8B6-47DB-9C72-C39F57EA37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80033"/>
    <w:pPr>
      <w:keepNext/>
      <w:keepLines/>
      <w:spacing w:before="240" w:after="0" w:line="360" w:lineRule="auto"/>
      <w:jc w:val="center"/>
      <w:outlineLvl w:val="0"/>
    </w:pPr>
    <w:rPr>
      <w:rFonts w:asciiTheme="majorHAnsi" w:eastAsiaTheme="majorEastAsia" w:hAnsiTheme="majorHAnsi" w:cstheme="majorBidi"/>
      <w:b/>
      <w:caps/>
      <w:color w:val="000000" w:themeColor="text1"/>
      <w:sz w:val="28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80033"/>
    <w:rPr>
      <w:rFonts w:asciiTheme="majorHAnsi" w:eastAsiaTheme="majorEastAsia" w:hAnsiTheme="majorHAnsi" w:cstheme="majorBidi"/>
      <w:b/>
      <w:caps/>
      <w:color w:val="000000" w:themeColor="text1"/>
      <w:sz w:val="28"/>
      <w:szCs w:val="32"/>
    </w:rPr>
  </w:style>
  <w:style w:type="table" w:styleId="TableGrid">
    <w:name w:val="Table Grid"/>
    <w:basedOn w:val="TableNormal"/>
    <w:uiPriority w:val="59"/>
    <w:qFormat/>
    <w:rsid w:val="00D9266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92666"/>
    <w:pPr>
      <w:spacing w:before="120" w:after="120" w:line="360" w:lineRule="auto"/>
      <w:ind w:left="720"/>
      <w:contextualSpacing/>
      <w:jc w:val="both"/>
    </w:pPr>
    <w:rPr>
      <w:rFonts w:ascii="Times New Roman" w:eastAsia="Calibri" w:hAnsi="Times New Roman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34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5" Type="http://schemas.openxmlformats.org/officeDocument/2006/relationships/image" Target="media/image1.png"/><Relationship Id="rId15" Type="http://schemas.openxmlformats.org/officeDocument/2006/relationships/oleObject" Target="embeddings/oleObject6.bin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6</Pages>
  <Words>1046</Words>
  <Characters>5967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MAYTINH</cp:lastModifiedBy>
  <cp:revision>7</cp:revision>
  <dcterms:created xsi:type="dcterms:W3CDTF">2021-11-05T23:44:00Z</dcterms:created>
  <dcterms:modified xsi:type="dcterms:W3CDTF">2021-11-05T23:58:00Z</dcterms:modified>
</cp:coreProperties>
</file>